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52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872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11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579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91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709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596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439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51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66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91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A8A1D-E864-43FF-9BF4-5CB681DFE6CB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58506-8FEA-4812-BD5B-D890B1A1C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5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cceptance Rejection Technique</a:t>
            </a:r>
          </a:p>
        </p:txBody>
      </p:sp>
      <p:sp>
        <p:nvSpPr>
          <p:cNvPr id="5" name="Rectangle 4"/>
          <p:cNvSpPr/>
          <p:nvPr/>
        </p:nvSpPr>
        <p:spPr>
          <a:xfrm>
            <a:off x="669036" y="2170468"/>
            <a:ext cx="108539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effectLst/>
              </a:rPr>
              <a:t>If we want to put constraints on a distribution, we use the acceptance-rejection technique. Just simulate the distribution (called the instrumental distribution) and throw away observations that do meet the constraint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94260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4200" y="0"/>
            <a:ext cx="5882640" cy="1325563"/>
          </a:xfrm>
        </p:spPr>
        <p:txBody>
          <a:bodyPr/>
          <a:lstStyle/>
          <a:p>
            <a:r>
              <a:rPr lang="en-US" dirty="0"/>
              <a:t>Truncated Distribu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35846"/>
              </p:ext>
            </p:extLst>
          </p:nvPr>
        </p:nvGraphicFramePr>
        <p:xfrm>
          <a:off x="905821" y="1868043"/>
          <a:ext cx="9953197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5206680" imgH="1434960" progId="Equation.DSMT4">
                  <p:embed/>
                </p:oleObj>
              </mc:Choice>
              <mc:Fallback>
                <p:oleObj name="Equation" r:id="rId3" imgW="52066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5821" y="1868043"/>
                        <a:ext cx="9953197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127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2528" y="0"/>
            <a:ext cx="5580888" cy="1325563"/>
          </a:xfrm>
        </p:spPr>
        <p:txBody>
          <a:bodyPr/>
          <a:lstStyle/>
          <a:p>
            <a:r>
              <a:rPr lang="en-US" dirty="0"/>
              <a:t>Left truncated normal</a:t>
            </a:r>
          </a:p>
        </p:txBody>
      </p:sp>
      <p:sp>
        <p:nvSpPr>
          <p:cNvPr id="4" name="Rectangle 3"/>
          <p:cNvSpPr/>
          <p:nvPr/>
        </p:nvSpPr>
        <p:spPr>
          <a:xfrm>
            <a:off x="256032" y="1081723"/>
            <a:ext cx="1170432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=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runcNorm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x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a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unti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 x&gt;=&amp;a );     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runcnorm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orm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idpoin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8602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25</Words>
  <Application>Microsoft Office PowerPoint</Application>
  <PresentationFormat>Widescreen</PresentationFormat>
  <Paragraphs>2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Lucida Console</vt:lpstr>
      <vt:lpstr>Office Theme</vt:lpstr>
      <vt:lpstr>MathType 6.0 Equation</vt:lpstr>
      <vt:lpstr>The Acceptance Rejection Technique</vt:lpstr>
      <vt:lpstr>Truncated Distributions</vt:lpstr>
      <vt:lpstr>Left truncated norm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cceptance Rejection Technique</dc:title>
  <dc:creator>Dan McGee</dc:creator>
  <cp:lastModifiedBy>Dan McGee</cp:lastModifiedBy>
  <cp:revision>3</cp:revision>
  <dcterms:created xsi:type="dcterms:W3CDTF">2017-03-05T21:35:32Z</dcterms:created>
  <dcterms:modified xsi:type="dcterms:W3CDTF">2017-03-13T14:32:06Z</dcterms:modified>
</cp:coreProperties>
</file>